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719320</wp:posOffset>
            </wp:positionH>
            <wp:positionV relativeFrom="paragraph">
              <wp:posOffset>301625</wp:posOffset>
            </wp:positionV>
            <wp:extent cx="1530985" cy="922020"/>
            <wp:effectExtent l="19050" t="0" r="0" b="0"/>
            <wp:wrapSquare wrapText="bothSides"/>
            <wp:docPr id="231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80C42">
        <w:rPr>
          <w:sz w:val="26"/>
          <w:szCs w:val="26"/>
        </w:rPr>
        <w:t xml:space="preserve">43-1. Хорда пересекает диаметр под </w:t>
      </w:r>
      <w:r w:rsidRPr="00E80C42">
        <w:rPr>
          <w:sz w:val="26"/>
          <w:szCs w:val="26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pt;height:16.3pt" o:ole="">
            <v:imagedata r:id="rId7" o:title=""/>
          </v:shape>
          <o:OLEObject Type="Embed" ProgID="Equation.DSMT4" ShapeID="_x0000_i1025" DrawAspect="Content" ObjectID="_1616478335" r:id="rId8"/>
        </w:object>
      </w:r>
      <w:r w:rsidRPr="00E80C42">
        <w:rPr>
          <w:sz w:val="26"/>
          <w:szCs w:val="26"/>
        </w:rPr>
        <w:t xml:space="preserve"> и делит его на два отрезка в 2 см и 6 см. Найти расстояние от центра окружности до хорды. (2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>43-2. Дано: R=27; r=13; OQ=50. Найти АВ. (3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 xml:space="preserve">43-3. В </w:t>
      </w:r>
      <w:r w:rsidRPr="00E80C42">
        <w:rPr>
          <w:sz w:val="26"/>
          <w:szCs w:val="26"/>
        </w:rPr>
        <w:object w:dxaOrig="700" w:dyaOrig="279">
          <v:shape id="_x0000_i1026" type="#_x0000_t75" style="width:35.05pt;height:13.75pt" o:ole="">
            <v:imagedata r:id="rId9" o:title=""/>
          </v:shape>
          <o:OLEObject Type="Embed" ProgID="Equation.DSMT4" ShapeID="_x0000_i1026" DrawAspect="Content" ObjectID="_1616478336" r:id="rId10"/>
        </w:object>
      </w:r>
      <w:r w:rsidRPr="00E80C42">
        <w:rPr>
          <w:sz w:val="26"/>
          <w:szCs w:val="26"/>
        </w:rPr>
        <w:t xml:space="preserve"> </w:t>
      </w:r>
      <w:r w:rsidRPr="00E80C42">
        <w:rPr>
          <w:sz w:val="26"/>
          <w:szCs w:val="26"/>
        </w:rPr>
        <w:object w:dxaOrig="960" w:dyaOrig="320">
          <v:shape id="_x0000_i1027" type="#_x0000_t75" style="width:48.2pt;height:16.3pt" o:ole="">
            <v:imagedata r:id="rId11" o:title=""/>
          </v:shape>
          <o:OLEObject Type="Embed" ProgID="Equation.DSMT4" ShapeID="_x0000_i1027" DrawAspect="Content" ObjectID="_1616478337" r:id="rId12"/>
        </w:object>
      </w:r>
      <w:r w:rsidRPr="00E80C42">
        <w:rPr>
          <w:sz w:val="26"/>
          <w:szCs w:val="26"/>
        </w:rPr>
        <w:t xml:space="preserve">, АВ=4, </w:t>
      </w:r>
      <w:r w:rsidRPr="00E80C42">
        <w:rPr>
          <w:sz w:val="26"/>
          <w:szCs w:val="26"/>
        </w:rPr>
        <w:object w:dxaOrig="940" w:dyaOrig="320">
          <v:shape id="_x0000_i1028" type="#_x0000_t75" style="width:46.95pt;height:16.3pt" o:ole="">
            <v:imagedata r:id="rId13" o:title=""/>
          </v:shape>
          <o:OLEObject Type="Embed" ProgID="Equation.DSMT4" ShapeID="_x0000_i1028" DrawAspect="Content" ObjectID="_1616478338" r:id="rId14"/>
        </w:object>
      </w:r>
      <w:r w:rsidRPr="00E80C42">
        <w:rPr>
          <w:sz w:val="26"/>
          <w:szCs w:val="26"/>
        </w:rPr>
        <w:t xml:space="preserve">. </w:t>
      </w:r>
      <w:proofErr w:type="gramStart"/>
      <w:r w:rsidRPr="00E80C42">
        <w:rPr>
          <w:sz w:val="26"/>
          <w:szCs w:val="26"/>
        </w:rPr>
        <w:t>В</w:t>
      </w:r>
      <w:proofErr w:type="gramEnd"/>
      <w:r w:rsidRPr="00E80C42">
        <w:rPr>
          <w:sz w:val="26"/>
          <w:szCs w:val="26"/>
        </w:rPr>
        <w:t xml:space="preserve"> </w:t>
      </w:r>
      <w:r w:rsidRPr="00E80C42">
        <w:rPr>
          <w:sz w:val="26"/>
          <w:szCs w:val="26"/>
        </w:rPr>
        <w:object w:dxaOrig="700" w:dyaOrig="279">
          <v:shape id="_x0000_i1029" type="#_x0000_t75" style="width:35.05pt;height:13.75pt" o:ole="">
            <v:imagedata r:id="rId9" o:title=""/>
          </v:shape>
          <o:OLEObject Type="Embed" ProgID="Equation.DSMT4" ShapeID="_x0000_i1029" DrawAspect="Content" ObjectID="_1616478339" r:id="rId15"/>
        </w:object>
      </w:r>
      <w:r w:rsidRPr="00E80C42">
        <w:rPr>
          <w:sz w:val="26"/>
          <w:szCs w:val="26"/>
        </w:rPr>
        <w:t xml:space="preserve">вписан прямоугольник, у которого одна сторона в 2 раза больше другой. Найти площадь </w:t>
      </w:r>
      <w:proofErr w:type="spellStart"/>
      <w:r w:rsidRPr="00E80C42">
        <w:rPr>
          <w:sz w:val="26"/>
          <w:szCs w:val="26"/>
        </w:rPr>
        <w:t>пр-ка</w:t>
      </w:r>
      <w:proofErr w:type="spellEnd"/>
      <w:r w:rsidRPr="00E80C42">
        <w:rPr>
          <w:sz w:val="26"/>
          <w:szCs w:val="26"/>
        </w:rPr>
        <w:t xml:space="preserve">, если его большая сторона лежит на </w:t>
      </w:r>
      <w:proofErr w:type="spellStart"/>
      <w:r w:rsidRPr="00E80C42">
        <w:rPr>
          <w:sz w:val="26"/>
          <w:szCs w:val="26"/>
        </w:rPr>
        <w:t>г-зе</w:t>
      </w:r>
      <w:proofErr w:type="spellEnd"/>
      <w:r w:rsidRPr="00E80C42">
        <w:rPr>
          <w:sz w:val="26"/>
          <w:szCs w:val="26"/>
        </w:rPr>
        <w:t>, а две вершины на катетах. (3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>43-4. Две окружности, радиусы которых равны 1 и 3 касаются внешним образом в точке С. АВ общая касательная. (А и</w:t>
      </w:r>
      <w:proofErr w:type="gramStart"/>
      <w:r w:rsidRPr="00E80C42">
        <w:rPr>
          <w:sz w:val="26"/>
          <w:szCs w:val="26"/>
        </w:rPr>
        <w:t xml:space="preserve"> В</w:t>
      </w:r>
      <w:proofErr w:type="gramEnd"/>
      <w:r w:rsidRPr="00E80C42">
        <w:rPr>
          <w:sz w:val="26"/>
          <w:szCs w:val="26"/>
        </w:rPr>
        <w:t xml:space="preserve"> - точки касания). Найти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A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ВС</m:t>
            </m:r>
          </m:sub>
        </m:sSub>
      </m:oMath>
      <w:r w:rsidRPr="00E80C42">
        <w:rPr>
          <w:sz w:val="26"/>
          <w:szCs w:val="26"/>
        </w:rPr>
        <w:t>. (4 очка)</w:t>
      </w:r>
    </w:p>
    <w:p w:rsidR="00010698" w:rsidRPr="001A48A8" w:rsidRDefault="00010698" w:rsidP="00010698">
      <w:pPr>
        <w:widowControl w:val="0"/>
        <w:ind w:left="-1134"/>
        <w:jc w:val="both"/>
      </w:pPr>
      <w:r>
        <w:t>43</w:t>
      </w:r>
      <w:r w:rsidRPr="001A48A8">
        <w:t>-</w:t>
      </w:r>
      <w:r>
        <w:t>5</w:t>
      </w:r>
      <w:r w:rsidRPr="001A48A8">
        <w:t xml:space="preserve">. В </w:t>
      </w:r>
      <w:r w:rsidRPr="001A48A8">
        <w:object w:dxaOrig="700" w:dyaOrig="279">
          <v:shape id="_x0000_i1045" type="#_x0000_t75" style="width:35.05pt;height:13.75pt" o:ole="">
            <v:imagedata r:id="rId16" o:title=""/>
          </v:shape>
          <o:OLEObject Type="Embed" ProgID="Equation.DSMT4" ShapeID="_x0000_i1045" DrawAspect="Content" ObjectID="_1616478340" r:id="rId17"/>
        </w:object>
      </w:r>
      <w:r w:rsidRPr="001A48A8">
        <w:object w:dxaOrig="960" w:dyaOrig="320">
          <v:shape id="_x0000_i1046" type="#_x0000_t75" style="width:48.2pt;height:16.3pt" o:ole="">
            <v:imagedata r:id="rId18" o:title=""/>
          </v:shape>
          <o:OLEObject Type="Embed" ProgID="Equation.DSMT4" ShapeID="_x0000_i1046" DrawAspect="Content" ObjectID="_1616478341" r:id="rId19"/>
        </w:object>
      </w:r>
      <w:r w:rsidRPr="001A48A8">
        <w:t>, АВ=8, на АВ, как на диаметре, построена окружность, пересекающая АС и АВ в точках</w:t>
      </w:r>
      <w:proofErr w:type="gramStart"/>
      <w:r w:rsidRPr="001A48A8">
        <w:t xml:space="preserve"> К</w:t>
      </w:r>
      <w:proofErr w:type="gramEnd"/>
      <w:r w:rsidRPr="001A48A8">
        <w:t xml:space="preserve"> и М соответственно. Найти </w:t>
      </w:r>
      <w:proofErr w:type="gramStart"/>
      <w:r w:rsidRPr="001A48A8">
        <w:t>КМ</w:t>
      </w:r>
      <w:proofErr w:type="gramEnd"/>
      <w:r w:rsidRPr="001A48A8">
        <w:t>. (4 очка)</w:t>
      </w:r>
    </w:p>
    <w:p w:rsidR="009102CB" w:rsidRPr="00E80C42" w:rsidRDefault="009102CB" w:rsidP="00611B13">
      <w:pPr>
        <w:pBdr>
          <w:bottom w:val="single" w:sz="4" w:space="1" w:color="auto"/>
        </w:pBdr>
        <w:ind w:left="-1276"/>
        <w:jc w:val="both"/>
        <w:rPr>
          <w:sz w:val="26"/>
          <w:szCs w:val="26"/>
        </w:rPr>
      </w:pPr>
    </w:p>
    <w:p w:rsidR="000E4277" w:rsidRPr="00E80C42" w:rsidRDefault="000E4277" w:rsidP="001953DC">
      <w:pPr>
        <w:ind w:left="-1276"/>
        <w:jc w:val="both"/>
        <w:rPr>
          <w:sz w:val="26"/>
          <w:szCs w:val="26"/>
        </w:rPr>
      </w:pP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19320</wp:posOffset>
            </wp:positionH>
            <wp:positionV relativeFrom="paragraph">
              <wp:posOffset>301625</wp:posOffset>
            </wp:positionV>
            <wp:extent cx="1530985" cy="922020"/>
            <wp:effectExtent l="19050" t="0" r="0" b="0"/>
            <wp:wrapSquare wrapText="bothSides"/>
            <wp:docPr id="1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80C42">
        <w:rPr>
          <w:sz w:val="26"/>
          <w:szCs w:val="26"/>
        </w:rPr>
        <w:t xml:space="preserve">43-1. Хорда пересекает диаметр под </w:t>
      </w:r>
      <w:r w:rsidRPr="00E80C42">
        <w:rPr>
          <w:sz w:val="26"/>
          <w:szCs w:val="26"/>
        </w:rPr>
        <w:object w:dxaOrig="560" w:dyaOrig="320">
          <v:shape id="_x0000_i1030" type="#_x0000_t75" style="width:26.3pt;height:16.3pt" o:ole="">
            <v:imagedata r:id="rId7" o:title=""/>
          </v:shape>
          <o:OLEObject Type="Embed" ProgID="Equation.DSMT4" ShapeID="_x0000_i1030" DrawAspect="Content" ObjectID="_1616478342" r:id="rId20"/>
        </w:object>
      </w:r>
      <w:r w:rsidRPr="00E80C42">
        <w:rPr>
          <w:sz w:val="26"/>
          <w:szCs w:val="26"/>
        </w:rPr>
        <w:t xml:space="preserve"> и делит его на два отрезка в 2 см и 6 см. Найти расстояние от центра окружности до хорды. (2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>43-2. Дано: R=27; r=13; OQ=50. Найти АВ. (3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 xml:space="preserve">43-3. В </w:t>
      </w:r>
      <w:r w:rsidRPr="00E80C42">
        <w:rPr>
          <w:sz w:val="26"/>
          <w:szCs w:val="26"/>
        </w:rPr>
        <w:object w:dxaOrig="700" w:dyaOrig="279">
          <v:shape id="_x0000_i1031" type="#_x0000_t75" style="width:35.05pt;height:13.75pt" o:ole="">
            <v:imagedata r:id="rId9" o:title=""/>
          </v:shape>
          <o:OLEObject Type="Embed" ProgID="Equation.DSMT4" ShapeID="_x0000_i1031" DrawAspect="Content" ObjectID="_1616478343" r:id="rId21"/>
        </w:object>
      </w:r>
      <w:r w:rsidRPr="00E80C42">
        <w:rPr>
          <w:sz w:val="26"/>
          <w:szCs w:val="26"/>
        </w:rPr>
        <w:t xml:space="preserve"> </w:t>
      </w:r>
      <w:r w:rsidRPr="00E80C42">
        <w:rPr>
          <w:sz w:val="26"/>
          <w:szCs w:val="26"/>
        </w:rPr>
        <w:object w:dxaOrig="960" w:dyaOrig="320">
          <v:shape id="_x0000_i1032" type="#_x0000_t75" style="width:48.2pt;height:16.3pt" o:ole="">
            <v:imagedata r:id="rId11" o:title=""/>
          </v:shape>
          <o:OLEObject Type="Embed" ProgID="Equation.DSMT4" ShapeID="_x0000_i1032" DrawAspect="Content" ObjectID="_1616478344" r:id="rId22"/>
        </w:object>
      </w:r>
      <w:r w:rsidRPr="00E80C42">
        <w:rPr>
          <w:sz w:val="26"/>
          <w:szCs w:val="26"/>
        </w:rPr>
        <w:t xml:space="preserve">, АВ=4, </w:t>
      </w:r>
      <w:r w:rsidRPr="00E80C42">
        <w:rPr>
          <w:sz w:val="26"/>
          <w:szCs w:val="26"/>
        </w:rPr>
        <w:object w:dxaOrig="940" w:dyaOrig="320">
          <v:shape id="_x0000_i1033" type="#_x0000_t75" style="width:46.95pt;height:16.3pt" o:ole="">
            <v:imagedata r:id="rId13" o:title=""/>
          </v:shape>
          <o:OLEObject Type="Embed" ProgID="Equation.DSMT4" ShapeID="_x0000_i1033" DrawAspect="Content" ObjectID="_1616478345" r:id="rId23"/>
        </w:object>
      </w:r>
      <w:r w:rsidRPr="00E80C42">
        <w:rPr>
          <w:sz w:val="26"/>
          <w:szCs w:val="26"/>
        </w:rPr>
        <w:t xml:space="preserve">. </w:t>
      </w:r>
      <w:proofErr w:type="gramStart"/>
      <w:r w:rsidRPr="00E80C42">
        <w:rPr>
          <w:sz w:val="26"/>
          <w:szCs w:val="26"/>
        </w:rPr>
        <w:t>В</w:t>
      </w:r>
      <w:proofErr w:type="gramEnd"/>
      <w:r w:rsidRPr="00E80C42">
        <w:rPr>
          <w:sz w:val="26"/>
          <w:szCs w:val="26"/>
        </w:rPr>
        <w:t xml:space="preserve"> </w:t>
      </w:r>
      <w:r w:rsidRPr="00E80C42">
        <w:rPr>
          <w:sz w:val="26"/>
          <w:szCs w:val="26"/>
        </w:rPr>
        <w:object w:dxaOrig="700" w:dyaOrig="279">
          <v:shape id="_x0000_i1034" type="#_x0000_t75" style="width:35.05pt;height:13.75pt" o:ole="">
            <v:imagedata r:id="rId9" o:title=""/>
          </v:shape>
          <o:OLEObject Type="Embed" ProgID="Equation.DSMT4" ShapeID="_x0000_i1034" DrawAspect="Content" ObjectID="_1616478346" r:id="rId24"/>
        </w:object>
      </w:r>
      <w:r w:rsidRPr="00E80C42">
        <w:rPr>
          <w:sz w:val="26"/>
          <w:szCs w:val="26"/>
        </w:rPr>
        <w:t xml:space="preserve">вписан прямоугольник, у которого одна сторона в 2 раза больше другой. Найти площадь </w:t>
      </w:r>
      <w:proofErr w:type="spellStart"/>
      <w:r w:rsidRPr="00E80C42">
        <w:rPr>
          <w:sz w:val="26"/>
          <w:szCs w:val="26"/>
        </w:rPr>
        <w:t>пр-ка</w:t>
      </w:r>
      <w:proofErr w:type="spellEnd"/>
      <w:r w:rsidRPr="00E80C42">
        <w:rPr>
          <w:sz w:val="26"/>
          <w:szCs w:val="26"/>
        </w:rPr>
        <w:t xml:space="preserve">, если его большая сторона лежит на </w:t>
      </w:r>
      <w:proofErr w:type="spellStart"/>
      <w:r w:rsidRPr="00E80C42">
        <w:rPr>
          <w:sz w:val="26"/>
          <w:szCs w:val="26"/>
        </w:rPr>
        <w:t>г-зе</w:t>
      </w:r>
      <w:proofErr w:type="spellEnd"/>
      <w:r w:rsidRPr="00E80C42">
        <w:rPr>
          <w:sz w:val="26"/>
          <w:szCs w:val="26"/>
        </w:rPr>
        <w:t>, а две вершины на катетах. (3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>43-4. Две окружности, радиусы которых равны 1 и 3 касаются внешним образом в точке С. АВ общая касательная. (А и</w:t>
      </w:r>
      <w:proofErr w:type="gramStart"/>
      <w:r w:rsidRPr="00E80C42">
        <w:rPr>
          <w:sz w:val="26"/>
          <w:szCs w:val="26"/>
        </w:rPr>
        <w:t xml:space="preserve"> В</w:t>
      </w:r>
      <w:proofErr w:type="gramEnd"/>
      <w:r w:rsidRPr="00E80C42">
        <w:rPr>
          <w:sz w:val="26"/>
          <w:szCs w:val="26"/>
        </w:rPr>
        <w:t xml:space="preserve"> - точки касания). Найти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A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ВС</m:t>
            </m:r>
          </m:sub>
        </m:sSub>
      </m:oMath>
      <w:r w:rsidRPr="00E80C42">
        <w:rPr>
          <w:sz w:val="26"/>
          <w:szCs w:val="26"/>
        </w:rPr>
        <w:t>. (4 очка)</w:t>
      </w:r>
    </w:p>
    <w:p w:rsidR="00010698" w:rsidRPr="001A48A8" w:rsidRDefault="00010698" w:rsidP="00010698">
      <w:pPr>
        <w:widowControl w:val="0"/>
        <w:ind w:left="-1134"/>
        <w:jc w:val="both"/>
      </w:pPr>
      <w:r>
        <w:t>43</w:t>
      </w:r>
      <w:r w:rsidRPr="001A48A8">
        <w:t>-</w:t>
      </w:r>
      <w:r>
        <w:t>5</w:t>
      </w:r>
      <w:r w:rsidRPr="001A48A8">
        <w:t xml:space="preserve">. В </w:t>
      </w:r>
      <w:r w:rsidRPr="001A48A8">
        <w:object w:dxaOrig="700" w:dyaOrig="279">
          <v:shape id="_x0000_i1047" type="#_x0000_t75" style="width:35.05pt;height:13.75pt" o:ole="">
            <v:imagedata r:id="rId16" o:title=""/>
          </v:shape>
          <o:OLEObject Type="Embed" ProgID="Equation.DSMT4" ShapeID="_x0000_i1047" DrawAspect="Content" ObjectID="_1616478347" r:id="rId25"/>
        </w:object>
      </w:r>
      <w:r w:rsidRPr="001A48A8">
        <w:object w:dxaOrig="960" w:dyaOrig="320">
          <v:shape id="_x0000_i1048" type="#_x0000_t75" style="width:48.2pt;height:16.3pt" o:ole="">
            <v:imagedata r:id="rId18" o:title=""/>
          </v:shape>
          <o:OLEObject Type="Embed" ProgID="Equation.DSMT4" ShapeID="_x0000_i1048" DrawAspect="Content" ObjectID="_1616478348" r:id="rId26"/>
        </w:object>
      </w:r>
      <w:r w:rsidRPr="001A48A8">
        <w:t>, АВ=8, на АВ, как на диаметре, построена окружность, пересекающая АС и АВ в точках</w:t>
      </w:r>
      <w:proofErr w:type="gramStart"/>
      <w:r w:rsidRPr="001A48A8">
        <w:t xml:space="preserve"> К</w:t>
      </w:r>
      <w:proofErr w:type="gramEnd"/>
      <w:r w:rsidRPr="001A48A8">
        <w:t xml:space="preserve"> и М соответственно. Найти </w:t>
      </w:r>
      <w:proofErr w:type="gramStart"/>
      <w:r w:rsidRPr="001A48A8">
        <w:t>КМ</w:t>
      </w:r>
      <w:proofErr w:type="gramEnd"/>
      <w:r w:rsidRPr="001A48A8">
        <w:t>. (4 очка)</w:t>
      </w:r>
    </w:p>
    <w:p w:rsidR="009D25FB" w:rsidRPr="00E80C42" w:rsidRDefault="009D25FB" w:rsidP="009D25FB">
      <w:pPr>
        <w:pBdr>
          <w:bottom w:val="single" w:sz="4" w:space="1" w:color="auto"/>
        </w:pBdr>
        <w:ind w:left="-1276"/>
        <w:jc w:val="both"/>
        <w:rPr>
          <w:sz w:val="26"/>
          <w:szCs w:val="26"/>
        </w:rPr>
      </w:pPr>
    </w:p>
    <w:p w:rsidR="009D25FB" w:rsidRPr="00E80C42" w:rsidRDefault="009D25FB" w:rsidP="009D25FB">
      <w:pPr>
        <w:ind w:left="-1276"/>
        <w:jc w:val="both"/>
        <w:rPr>
          <w:sz w:val="26"/>
          <w:szCs w:val="26"/>
        </w:rPr>
      </w:pP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19320</wp:posOffset>
            </wp:positionH>
            <wp:positionV relativeFrom="paragraph">
              <wp:posOffset>301625</wp:posOffset>
            </wp:positionV>
            <wp:extent cx="1530985" cy="922020"/>
            <wp:effectExtent l="19050" t="0" r="0" b="0"/>
            <wp:wrapSquare wrapText="bothSides"/>
            <wp:docPr id="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80C42">
        <w:rPr>
          <w:sz w:val="26"/>
          <w:szCs w:val="26"/>
        </w:rPr>
        <w:t xml:space="preserve">43-1. Хорда пересекает диаметр под </w:t>
      </w:r>
      <w:r w:rsidRPr="00E80C42">
        <w:rPr>
          <w:sz w:val="26"/>
          <w:szCs w:val="26"/>
        </w:rPr>
        <w:object w:dxaOrig="560" w:dyaOrig="320">
          <v:shape id="_x0000_i1035" type="#_x0000_t75" style="width:26.3pt;height:16.3pt" o:ole="">
            <v:imagedata r:id="rId7" o:title=""/>
          </v:shape>
          <o:OLEObject Type="Embed" ProgID="Equation.DSMT4" ShapeID="_x0000_i1035" DrawAspect="Content" ObjectID="_1616478349" r:id="rId27"/>
        </w:object>
      </w:r>
      <w:r w:rsidRPr="00E80C42">
        <w:rPr>
          <w:sz w:val="26"/>
          <w:szCs w:val="26"/>
        </w:rPr>
        <w:t xml:space="preserve"> и делит его на два отрезка в 2 см и 6 см. Найти расстояние от центра окружности до хорды. (2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>43-2. Дано: R=27; r=13; OQ=50. Найти АВ. (3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 xml:space="preserve">43-3. В </w:t>
      </w:r>
      <w:r w:rsidRPr="00E80C42">
        <w:rPr>
          <w:sz w:val="26"/>
          <w:szCs w:val="26"/>
        </w:rPr>
        <w:object w:dxaOrig="700" w:dyaOrig="279">
          <v:shape id="_x0000_i1036" type="#_x0000_t75" style="width:35.05pt;height:13.75pt" o:ole="">
            <v:imagedata r:id="rId9" o:title=""/>
          </v:shape>
          <o:OLEObject Type="Embed" ProgID="Equation.DSMT4" ShapeID="_x0000_i1036" DrawAspect="Content" ObjectID="_1616478350" r:id="rId28"/>
        </w:object>
      </w:r>
      <w:r w:rsidRPr="00E80C42">
        <w:rPr>
          <w:sz w:val="26"/>
          <w:szCs w:val="26"/>
        </w:rPr>
        <w:t xml:space="preserve"> </w:t>
      </w:r>
      <w:r w:rsidRPr="00E80C42">
        <w:rPr>
          <w:sz w:val="26"/>
          <w:szCs w:val="26"/>
        </w:rPr>
        <w:object w:dxaOrig="960" w:dyaOrig="320">
          <v:shape id="_x0000_i1037" type="#_x0000_t75" style="width:48.2pt;height:16.3pt" o:ole="">
            <v:imagedata r:id="rId11" o:title=""/>
          </v:shape>
          <o:OLEObject Type="Embed" ProgID="Equation.DSMT4" ShapeID="_x0000_i1037" DrawAspect="Content" ObjectID="_1616478351" r:id="rId29"/>
        </w:object>
      </w:r>
      <w:r w:rsidRPr="00E80C42">
        <w:rPr>
          <w:sz w:val="26"/>
          <w:szCs w:val="26"/>
        </w:rPr>
        <w:t xml:space="preserve">, АВ=4, </w:t>
      </w:r>
      <w:r w:rsidRPr="00E80C42">
        <w:rPr>
          <w:sz w:val="26"/>
          <w:szCs w:val="26"/>
        </w:rPr>
        <w:object w:dxaOrig="940" w:dyaOrig="320">
          <v:shape id="_x0000_i1038" type="#_x0000_t75" style="width:46.95pt;height:16.3pt" o:ole="">
            <v:imagedata r:id="rId13" o:title=""/>
          </v:shape>
          <o:OLEObject Type="Embed" ProgID="Equation.DSMT4" ShapeID="_x0000_i1038" DrawAspect="Content" ObjectID="_1616478352" r:id="rId30"/>
        </w:object>
      </w:r>
      <w:r w:rsidRPr="00E80C42">
        <w:rPr>
          <w:sz w:val="26"/>
          <w:szCs w:val="26"/>
        </w:rPr>
        <w:t xml:space="preserve">. </w:t>
      </w:r>
      <w:proofErr w:type="gramStart"/>
      <w:r w:rsidRPr="00E80C42">
        <w:rPr>
          <w:sz w:val="26"/>
          <w:szCs w:val="26"/>
        </w:rPr>
        <w:t>В</w:t>
      </w:r>
      <w:proofErr w:type="gramEnd"/>
      <w:r w:rsidRPr="00E80C42">
        <w:rPr>
          <w:sz w:val="26"/>
          <w:szCs w:val="26"/>
        </w:rPr>
        <w:t xml:space="preserve"> </w:t>
      </w:r>
      <w:r w:rsidRPr="00E80C42">
        <w:rPr>
          <w:sz w:val="26"/>
          <w:szCs w:val="26"/>
        </w:rPr>
        <w:object w:dxaOrig="700" w:dyaOrig="279">
          <v:shape id="_x0000_i1039" type="#_x0000_t75" style="width:35.05pt;height:13.75pt" o:ole="">
            <v:imagedata r:id="rId9" o:title=""/>
          </v:shape>
          <o:OLEObject Type="Embed" ProgID="Equation.DSMT4" ShapeID="_x0000_i1039" DrawAspect="Content" ObjectID="_1616478353" r:id="rId31"/>
        </w:object>
      </w:r>
      <w:r w:rsidRPr="00E80C42">
        <w:rPr>
          <w:sz w:val="26"/>
          <w:szCs w:val="26"/>
        </w:rPr>
        <w:t xml:space="preserve">вписан прямоугольник, у которого одна сторона в 2 раза больше другой. Найти площадь </w:t>
      </w:r>
      <w:proofErr w:type="spellStart"/>
      <w:r w:rsidRPr="00E80C42">
        <w:rPr>
          <w:sz w:val="26"/>
          <w:szCs w:val="26"/>
        </w:rPr>
        <w:t>пр-ка</w:t>
      </w:r>
      <w:proofErr w:type="spellEnd"/>
      <w:r w:rsidRPr="00E80C42">
        <w:rPr>
          <w:sz w:val="26"/>
          <w:szCs w:val="26"/>
        </w:rPr>
        <w:t xml:space="preserve">, если его большая сторона лежит на </w:t>
      </w:r>
      <w:proofErr w:type="spellStart"/>
      <w:r w:rsidRPr="00E80C42">
        <w:rPr>
          <w:sz w:val="26"/>
          <w:szCs w:val="26"/>
        </w:rPr>
        <w:t>г-зе</w:t>
      </w:r>
      <w:proofErr w:type="spellEnd"/>
      <w:r w:rsidRPr="00E80C42">
        <w:rPr>
          <w:sz w:val="26"/>
          <w:szCs w:val="26"/>
        </w:rPr>
        <w:t>, а две вершины на катетах. (3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>43-4. Две окружности, радиусы которых равны 1 и 3 касаются внешним образом в точке С. АВ общая касательная. (А и</w:t>
      </w:r>
      <w:proofErr w:type="gramStart"/>
      <w:r w:rsidRPr="00E80C42">
        <w:rPr>
          <w:sz w:val="26"/>
          <w:szCs w:val="26"/>
        </w:rPr>
        <w:t xml:space="preserve"> В</w:t>
      </w:r>
      <w:proofErr w:type="gramEnd"/>
      <w:r w:rsidRPr="00E80C42">
        <w:rPr>
          <w:sz w:val="26"/>
          <w:szCs w:val="26"/>
        </w:rPr>
        <w:t xml:space="preserve"> - точки касания). Найти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A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ВС</m:t>
            </m:r>
          </m:sub>
        </m:sSub>
      </m:oMath>
      <w:r w:rsidRPr="00E80C42">
        <w:rPr>
          <w:sz w:val="26"/>
          <w:szCs w:val="26"/>
        </w:rPr>
        <w:t>. (4 очка)</w:t>
      </w:r>
    </w:p>
    <w:p w:rsidR="00010698" w:rsidRPr="001A48A8" w:rsidRDefault="00010698" w:rsidP="00010698">
      <w:pPr>
        <w:widowControl w:val="0"/>
        <w:ind w:left="-1134"/>
        <w:jc w:val="both"/>
      </w:pPr>
      <w:r>
        <w:t>43</w:t>
      </w:r>
      <w:r w:rsidRPr="001A48A8">
        <w:t>-</w:t>
      </w:r>
      <w:r>
        <w:t>5</w:t>
      </w:r>
      <w:r w:rsidRPr="001A48A8">
        <w:t xml:space="preserve">. В </w:t>
      </w:r>
      <w:r w:rsidRPr="001A48A8">
        <w:object w:dxaOrig="700" w:dyaOrig="279">
          <v:shape id="_x0000_i1049" type="#_x0000_t75" style="width:35.05pt;height:13.75pt" o:ole="">
            <v:imagedata r:id="rId16" o:title=""/>
          </v:shape>
          <o:OLEObject Type="Embed" ProgID="Equation.DSMT4" ShapeID="_x0000_i1049" DrawAspect="Content" ObjectID="_1616478354" r:id="rId32"/>
        </w:object>
      </w:r>
      <w:r w:rsidRPr="001A48A8">
        <w:object w:dxaOrig="960" w:dyaOrig="320">
          <v:shape id="_x0000_i1050" type="#_x0000_t75" style="width:48.2pt;height:16.3pt" o:ole="">
            <v:imagedata r:id="rId18" o:title=""/>
          </v:shape>
          <o:OLEObject Type="Embed" ProgID="Equation.DSMT4" ShapeID="_x0000_i1050" DrawAspect="Content" ObjectID="_1616478355" r:id="rId33"/>
        </w:object>
      </w:r>
      <w:r w:rsidRPr="001A48A8">
        <w:t>, АВ=8, на АВ, как на диаметре, построена окружность, пересекающая АС и АВ в точках</w:t>
      </w:r>
      <w:proofErr w:type="gramStart"/>
      <w:r w:rsidRPr="001A48A8">
        <w:t xml:space="preserve"> К</w:t>
      </w:r>
      <w:proofErr w:type="gramEnd"/>
      <w:r w:rsidRPr="001A48A8">
        <w:t xml:space="preserve"> и М соответственно. Найти </w:t>
      </w:r>
      <w:proofErr w:type="gramStart"/>
      <w:r w:rsidRPr="001A48A8">
        <w:t>КМ</w:t>
      </w:r>
      <w:proofErr w:type="gramEnd"/>
      <w:r w:rsidRPr="001A48A8">
        <w:t>. (4 очка)</w:t>
      </w:r>
    </w:p>
    <w:p w:rsidR="00A307A5" w:rsidRPr="00E80C42" w:rsidRDefault="00A307A5" w:rsidP="00A307A5">
      <w:pPr>
        <w:pBdr>
          <w:bottom w:val="single" w:sz="4" w:space="1" w:color="auto"/>
        </w:pBdr>
        <w:ind w:left="-1276"/>
        <w:jc w:val="both"/>
        <w:rPr>
          <w:sz w:val="26"/>
          <w:szCs w:val="26"/>
        </w:rPr>
      </w:pPr>
    </w:p>
    <w:p w:rsidR="00A307A5" w:rsidRPr="00E80C42" w:rsidRDefault="00A307A5" w:rsidP="00A307A5">
      <w:pPr>
        <w:ind w:left="-1276"/>
        <w:jc w:val="both"/>
        <w:rPr>
          <w:sz w:val="26"/>
          <w:szCs w:val="26"/>
        </w:rPr>
      </w:pP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719320</wp:posOffset>
            </wp:positionH>
            <wp:positionV relativeFrom="paragraph">
              <wp:posOffset>301625</wp:posOffset>
            </wp:positionV>
            <wp:extent cx="1530985" cy="922020"/>
            <wp:effectExtent l="19050" t="0" r="0" b="0"/>
            <wp:wrapSquare wrapText="bothSides"/>
            <wp:docPr id="3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80C42">
        <w:rPr>
          <w:sz w:val="26"/>
          <w:szCs w:val="26"/>
        </w:rPr>
        <w:t xml:space="preserve">43-1. Хорда пересекает диаметр под </w:t>
      </w:r>
      <w:r w:rsidRPr="00E80C42">
        <w:rPr>
          <w:sz w:val="26"/>
          <w:szCs w:val="26"/>
        </w:rPr>
        <w:object w:dxaOrig="560" w:dyaOrig="320">
          <v:shape id="_x0000_i1040" type="#_x0000_t75" style="width:26.3pt;height:16.3pt" o:ole="">
            <v:imagedata r:id="rId7" o:title=""/>
          </v:shape>
          <o:OLEObject Type="Embed" ProgID="Equation.DSMT4" ShapeID="_x0000_i1040" DrawAspect="Content" ObjectID="_1616478356" r:id="rId34"/>
        </w:object>
      </w:r>
      <w:r w:rsidRPr="00E80C42">
        <w:rPr>
          <w:sz w:val="26"/>
          <w:szCs w:val="26"/>
        </w:rPr>
        <w:t xml:space="preserve"> и делит его на два отрезка в 2 см и 6 см. Найти расстояние от центра окружности до хорды. (2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>43-2. Дано: R=27; r=13; OQ=50. Найти АВ. (3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 xml:space="preserve">43-3. В </w:t>
      </w:r>
      <w:r w:rsidRPr="00E80C42">
        <w:rPr>
          <w:sz w:val="26"/>
          <w:szCs w:val="26"/>
        </w:rPr>
        <w:object w:dxaOrig="700" w:dyaOrig="279">
          <v:shape id="_x0000_i1041" type="#_x0000_t75" style="width:35.05pt;height:13.75pt" o:ole="">
            <v:imagedata r:id="rId9" o:title=""/>
          </v:shape>
          <o:OLEObject Type="Embed" ProgID="Equation.DSMT4" ShapeID="_x0000_i1041" DrawAspect="Content" ObjectID="_1616478357" r:id="rId35"/>
        </w:object>
      </w:r>
      <w:r w:rsidRPr="00E80C42">
        <w:rPr>
          <w:sz w:val="26"/>
          <w:szCs w:val="26"/>
        </w:rPr>
        <w:t xml:space="preserve"> </w:t>
      </w:r>
      <w:r w:rsidRPr="00E80C42">
        <w:rPr>
          <w:sz w:val="26"/>
          <w:szCs w:val="26"/>
        </w:rPr>
        <w:object w:dxaOrig="960" w:dyaOrig="320">
          <v:shape id="_x0000_i1042" type="#_x0000_t75" style="width:48.2pt;height:16.3pt" o:ole="">
            <v:imagedata r:id="rId11" o:title=""/>
          </v:shape>
          <o:OLEObject Type="Embed" ProgID="Equation.DSMT4" ShapeID="_x0000_i1042" DrawAspect="Content" ObjectID="_1616478358" r:id="rId36"/>
        </w:object>
      </w:r>
      <w:r w:rsidRPr="00E80C42">
        <w:rPr>
          <w:sz w:val="26"/>
          <w:szCs w:val="26"/>
        </w:rPr>
        <w:t xml:space="preserve">, АВ=4, </w:t>
      </w:r>
      <w:r w:rsidRPr="00E80C42">
        <w:rPr>
          <w:sz w:val="26"/>
          <w:szCs w:val="26"/>
        </w:rPr>
        <w:object w:dxaOrig="940" w:dyaOrig="320">
          <v:shape id="_x0000_i1043" type="#_x0000_t75" style="width:46.95pt;height:16.3pt" o:ole="">
            <v:imagedata r:id="rId13" o:title=""/>
          </v:shape>
          <o:OLEObject Type="Embed" ProgID="Equation.DSMT4" ShapeID="_x0000_i1043" DrawAspect="Content" ObjectID="_1616478359" r:id="rId37"/>
        </w:object>
      </w:r>
      <w:r w:rsidRPr="00E80C42">
        <w:rPr>
          <w:sz w:val="26"/>
          <w:szCs w:val="26"/>
        </w:rPr>
        <w:t xml:space="preserve">. </w:t>
      </w:r>
      <w:proofErr w:type="gramStart"/>
      <w:r w:rsidRPr="00E80C42">
        <w:rPr>
          <w:sz w:val="26"/>
          <w:szCs w:val="26"/>
        </w:rPr>
        <w:t>В</w:t>
      </w:r>
      <w:proofErr w:type="gramEnd"/>
      <w:r w:rsidRPr="00E80C42">
        <w:rPr>
          <w:sz w:val="26"/>
          <w:szCs w:val="26"/>
        </w:rPr>
        <w:t xml:space="preserve"> </w:t>
      </w:r>
      <w:r w:rsidRPr="00E80C42">
        <w:rPr>
          <w:sz w:val="26"/>
          <w:szCs w:val="26"/>
        </w:rPr>
        <w:object w:dxaOrig="700" w:dyaOrig="279">
          <v:shape id="_x0000_i1044" type="#_x0000_t75" style="width:35.05pt;height:13.75pt" o:ole="">
            <v:imagedata r:id="rId9" o:title=""/>
          </v:shape>
          <o:OLEObject Type="Embed" ProgID="Equation.DSMT4" ShapeID="_x0000_i1044" DrawAspect="Content" ObjectID="_1616478360" r:id="rId38"/>
        </w:object>
      </w:r>
      <w:r w:rsidRPr="00E80C42">
        <w:rPr>
          <w:sz w:val="26"/>
          <w:szCs w:val="26"/>
        </w:rPr>
        <w:t xml:space="preserve">вписан прямоугольник, у которого одна сторона в 2 раза больше другой. Найти площадь </w:t>
      </w:r>
      <w:proofErr w:type="spellStart"/>
      <w:r w:rsidRPr="00E80C42">
        <w:rPr>
          <w:sz w:val="26"/>
          <w:szCs w:val="26"/>
        </w:rPr>
        <w:t>пр-ка</w:t>
      </w:r>
      <w:proofErr w:type="spellEnd"/>
      <w:r w:rsidRPr="00E80C42">
        <w:rPr>
          <w:sz w:val="26"/>
          <w:szCs w:val="26"/>
        </w:rPr>
        <w:t xml:space="preserve">, если его большая сторона лежит на </w:t>
      </w:r>
      <w:proofErr w:type="spellStart"/>
      <w:r w:rsidRPr="00E80C42">
        <w:rPr>
          <w:sz w:val="26"/>
          <w:szCs w:val="26"/>
        </w:rPr>
        <w:t>г-зе</w:t>
      </w:r>
      <w:proofErr w:type="spellEnd"/>
      <w:r w:rsidRPr="00E80C42">
        <w:rPr>
          <w:sz w:val="26"/>
          <w:szCs w:val="26"/>
        </w:rPr>
        <w:t>, а две вершины на катетах. (3 очка)</w:t>
      </w:r>
    </w:p>
    <w:p w:rsidR="00E80C42" w:rsidRPr="00E80C42" w:rsidRDefault="00E80C42" w:rsidP="00E80C42">
      <w:pPr>
        <w:widowControl w:val="0"/>
        <w:ind w:left="-1134"/>
        <w:jc w:val="both"/>
        <w:rPr>
          <w:sz w:val="26"/>
          <w:szCs w:val="26"/>
        </w:rPr>
      </w:pPr>
      <w:r w:rsidRPr="00E80C42">
        <w:rPr>
          <w:sz w:val="26"/>
          <w:szCs w:val="26"/>
        </w:rPr>
        <w:t>43-4. Две окружности, радиусы которых равны 1 и 3 касаются внешним образом в точке С. АВ общая касательная. (А и</w:t>
      </w:r>
      <w:proofErr w:type="gramStart"/>
      <w:r w:rsidRPr="00E80C42">
        <w:rPr>
          <w:sz w:val="26"/>
          <w:szCs w:val="26"/>
        </w:rPr>
        <w:t xml:space="preserve"> В</w:t>
      </w:r>
      <w:proofErr w:type="gramEnd"/>
      <w:r w:rsidRPr="00E80C42">
        <w:rPr>
          <w:sz w:val="26"/>
          <w:szCs w:val="26"/>
        </w:rPr>
        <w:t xml:space="preserve"> - точки касания). Найти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A</m:t>
            </m:r>
            <m:r>
              <m:rPr>
                <m:sty m:val="p"/>
              </m:rPr>
              <w:rPr>
                <w:rFonts w:ascii="Cambria Math"/>
                <w:sz w:val="26"/>
                <w:szCs w:val="26"/>
              </w:rPr>
              <m:t>ВС</m:t>
            </m:r>
          </m:sub>
        </m:sSub>
      </m:oMath>
      <w:r w:rsidRPr="00E80C42">
        <w:rPr>
          <w:sz w:val="26"/>
          <w:szCs w:val="26"/>
        </w:rPr>
        <w:t>. (4 очка)</w:t>
      </w:r>
    </w:p>
    <w:p w:rsidR="00010698" w:rsidRPr="001A48A8" w:rsidRDefault="00010698" w:rsidP="00010698">
      <w:pPr>
        <w:widowControl w:val="0"/>
        <w:ind w:left="-1134"/>
        <w:jc w:val="both"/>
      </w:pPr>
      <w:r>
        <w:t>43</w:t>
      </w:r>
      <w:r w:rsidRPr="001A48A8">
        <w:t>-</w:t>
      </w:r>
      <w:r>
        <w:t>5</w:t>
      </w:r>
      <w:r w:rsidRPr="001A48A8">
        <w:t xml:space="preserve">. В </w:t>
      </w:r>
      <w:r w:rsidRPr="001A48A8">
        <w:object w:dxaOrig="700" w:dyaOrig="279">
          <v:shape id="_x0000_i1051" type="#_x0000_t75" style="width:35.05pt;height:13.75pt" o:ole="">
            <v:imagedata r:id="rId16" o:title=""/>
          </v:shape>
          <o:OLEObject Type="Embed" ProgID="Equation.DSMT4" ShapeID="_x0000_i1051" DrawAspect="Content" ObjectID="_1616478361" r:id="rId39"/>
        </w:object>
      </w:r>
      <w:r w:rsidRPr="001A48A8">
        <w:object w:dxaOrig="960" w:dyaOrig="320">
          <v:shape id="_x0000_i1052" type="#_x0000_t75" style="width:48.2pt;height:16.3pt" o:ole="">
            <v:imagedata r:id="rId18" o:title=""/>
          </v:shape>
          <o:OLEObject Type="Embed" ProgID="Equation.DSMT4" ShapeID="_x0000_i1052" DrawAspect="Content" ObjectID="_1616478362" r:id="rId40"/>
        </w:object>
      </w:r>
      <w:r w:rsidRPr="001A48A8">
        <w:t>, АВ=8, на АВ, как на диаметре, построена окружность, пересекающая АС и АВ в точках</w:t>
      </w:r>
      <w:proofErr w:type="gramStart"/>
      <w:r w:rsidRPr="001A48A8">
        <w:t xml:space="preserve"> К</w:t>
      </w:r>
      <w:proofErr w:type="gramEnd"/>
      <w:r w:rsidRPr="001A48A8">
        <w:t xml:space="preserve"> и М соответственно. Найти </w:t>
      </w:r>
      <w:proofErr w:type="gramStart"/>
      <w:r w:rsidRPr="001A48A8">
        <w:t>КМ</w:t>
      </w:r>
      <w:proofErr w:type="gramEnd"/>
      <w:r w:rsidRPr="001A48A8">
        <w:t>. (4 очка)</w:t>
      </w:r>
    </w:p>
    <w:p w:rsidR="00A307A5" w:rsidRPr="00E80C42" w:rsidRDefault="00A307A5" w:rsidP="00E80C42">
      <w:pPr>
        <w:widowControl w:val="0"/>
        <w:ind w:left="-1134"/>
        <w:jc w:val="both"/>
        <w:rPr>
          <w:sz w:val="26"/>
          <w:szCs w:val="26"/>
        </w:rPr>
      </w:pPr>
    </w:p>
    <w:sectPr w:rsidR="00A307A5" w:rsidRPr="00E80C42" w:rsidSect="00E80C42">
      <w:pgSz w:w="11906" w:h="16838"/>
      <w:pgMar w:top="709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698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4DA1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27620"/>
    <w:rsid w:val="00137E3C"/>
    <w:rsid w:val="00143127"/>
    <w:rsid w:val="001465C6"/>
    <w:rsid w:val="00151E8C"/>
    <w:rsid w:val="00152017"/>
    <w:rsid w:val="0015359D"/>
    <w:rsid w:val="00161984"/>
    <w:rsid w:val="00164FDE"/>
    <w:rsid w:val="0018001D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27C8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70472"/>
    <w:rsid w:val="00287617"/>
    <w:rsid w:val="0029408B"/>
    <w:rsid w:val="002A2E89"/>
    <w:rsid w:val="002A4498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394A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02CD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2CF4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160"/>
    <w:rsid w:val="003E432D"/>
    <w:rsid w:val="003E471A"/>
    <w:rsid w:val="003E49F7"/>
    <w:rsid w:val="003F080F"/>
    <w:rsid w:val="003F2A9C"/>
    <w:rsid w:val="003F39C2"/>
    <w:rsid w:val="004003E7"/>
    <w:rsid w:val="00401112"/>
    <w:rsid w:val="0040795D"/>
    <w:rsid w:val="004135C0"/>
    <w:rsid w:val="00414DB4"/>
    <w:rsid w:val="00416021"/>
    <w:rsid w:val="00417EE7"/>
    <w:rsid w:val="004332AA"/>
    <w:rsid w:val="00434EDB"/>
    <w:rsid w:val="004459B3"/>
    <w:rsid w:val="00446207"/>
    <w:rsid w:val="004510F2"/>
    <w:rsid w:val="0046435F"/>
    <w:rsid w:val="00465E96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E779C"/>
    <w:rsid w:val="004F47AB"/>
    <w:rsid w:val="004F4F97"/>
    <w:rsid w:val="00500471"/>
    <w:rsid w:val="0051411C"/>
    <w:rsid w:val="00516510"/>
    <w:rsid w:val="00523737"/>
    <w:rsid w:val="005247B6"/>
    <w:rsid w:val="00527233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590C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00ED0"/>
    <w:rsid w:val="006108FF"/>
    <w:rsid w:val="00611B13"/>
    <w:rsid w:val="006130A9"/>
    <w:rsid w:val="00614F55"/>
    <w:rsid w:val="00621D25"/>
    <w:rsid w:val="00631367"/>
    <w:rsid w:val="00635F95"/>
    <w:rsid w:val="006444CD"/>
    <w:rsid w:val="0064695F"/>
    <w:rsid w:val="006559F1"/>
    <w:rsid w:val="0065693C"/>
    <w:rsid w:val="00656B27"/>
    <w:rsid w:val="00657B37"/>
    <w:rsid w:val="0066132D"/>
    <w:rsid w:val="006713E7"/>
    <w:rsid w:val="00671A49"/>
    <w:rsid w:val="00676F7F"/>
    <w:rsid w:val="00684383"/>
    <w:rsid w:val="00685BED"/>
    <w:rsid w:val="006871F9"/>
    <w:rsid w:val="00687345"/>
    <w:rsid w:val="0069057A"/>
    <w:rsid w:val="0069350E"/>
    <w:rsid w:val="00696FC7"/>
    <w:rsid w:val="006974ED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152A3"/>
    <w:rsid w:val="00722524"/>
    <w:rsid w:val="00731164"/>
    <w:rsid w:val="00756EDE"/>
    <w:rsid w:val="00760541"/>
    <w:rsid w:val="007614FE"/>
    <w:rsid w:val="007620FE"/>
    <w:rsid w:val="00763302"/>
    <w:rsid w:val="007710D3"/>
    <w:rsid w:val="00772B85"/>
    <w:rsid w:val="00772F3F"/>
    <w:rsid w:val="00776862"/>
    <w:rsid w:val="00784BF9"/>
    <w:rsid w:val="00794FFB"/>
    <w:rsid w:val="00797B9E"/>
    <w:rsid w:val="007A5F02"/>
    <w:rsid w:val="007A7E3E"/>
    <w:rsid w:val="007B03D0"/>
    <w:rsid w:val="007B5828"/>
    <w:rsid w:val="007B773F"/>
    <w:rsid w:val="007C2225"/>
    <w:rsid w:val="007C6739"/>
    <w:rsid w:val="007C6B6F"/>
    <w:rsid w:val="007D0863"/>
    <w:rsid w:val="007D0DAA"/>
    <w:rsid w:val="007D232E"/>
    <w:rsid w:val="007D50CF"/>
    <w:rsid w:val="007E30AB"/>
    <w:rsid w:val="007E3B2E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0DA1"/>
    <w:rsid w:val="00871AAF"/>
    <w:rsid w:val="00876D9F"/>
    <w:rsid w:val="0088446A"/>
    <w:rsid w:val="00884F20"/>
    <w:rsid w:val="00886F05"/>
    <w:rsid w:val="0089232A"/>
    <w:rsid w:val="0089410A"/>
    <w:rsid w:val="008A5E20"/>
    <w:rsid w:val="008B2BD1"/>
    <w:rsid w:val="008B5404"/>
    <w:rsid w:val="008B5D2D"/>
    <w:rsid w:val="008C1767"/>
    <w:rsid w:val="008C22B1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43FF"/>
    <w:rsid w:val="009376A0"/>
    <w:rsid w:val="00940554"/>
    <w:rsid w:val="009414B0"/>
    <w:rsid w:val="0094759A"/>
    <w:rsid w:val="009570A5"/>
    <w:rsid w:val="0096224D"/>
    <w:rsid w:val="009727F6"/>
    <w:rsid w:val="00972910"/>
    <w:rsid w:val="009745BF"/>
    <w:rsid w:val="0097592C"/>
    <w:rsid w:val="00976197"/>
    <w:rsid w:val="00976DD9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25FB"/>
    <w:rsid w:val="009D3F58"/>
    <w:rsid w:val="009E3754"/>
    <w:rsid w:val="009E3AE9"/>
    <w:rsid w:val="009E4048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07A5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B5B0F"/>
    <w:rsid w:val="00AB7FB4"/>
    <w:rsid w:val="00AC3497"/>
    <w:rsid w:val="00AC3995"/>
    <w:rsid w:val="00AC5840"/>
    <w:rsid w:val="00AC5F28"/>
    <w:rsid w:val="00AD650C"/>
    <w:rsid w:val="00AE2428"/>
    <w:rsid w:val="00AE5D3F"/>
    <w:rsid w:val="00AE62AA"/>
    <w:rsid w:val="00AE7189"/>
    <w:rsid w:val="00AF2C40"/>
    <w:rsid w:val="00AF3944"/>
    <w:rsid w:val="00AF7EF4"/>
    <w:rsid w:val="00B0132C"/>
    <w:rsid w:val="00B053D2"/>
    <w:rsid w:val="00B11EF4"/>
    <w:rsid w:val="00B25868"/>
    <w:rsid w:val="00B33867"/>
    <w:rsid w:val="00B34DA2"/>
    <w:rsid w:val="00B40FEB"/>
    <w:rsid w:val="00B421F1"/>
    <w:rsid w:val="00B46F3D"/>
    <w:rsid w:val="00B517BE"/>
    <w:rsid w:val="00B57165"/>
    <w:rsid w:val="00B5771E"/>
    <w:rsid w:val="00B60765"/>
    <w:rsid w:val="00B64AE8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3457"/>
    <w:rsid w:val="00BE6FFC"/>
    <w:rsid w:val="00BE7071"/>
    <w:rsid w:val="00BF2BC7"/>
    <w:rsid w:val="00BF45C9"/>
    <w:rsid w:val="00BF7AF0"/>
    <w:rsid w:val="00C056DE"/>
    <w:rsid w:val="00C11639"/>
    <w:rsid w:val="00C12D2B"/>
    <w:rsid w:val="00C13A34"/>
    <w:rsid w:val="00C21DC3"/>
    <w:rsid w:val="00C23AF6"/>
    <w:rsid w:val="00C4358E"/>
    <w:rsid w:val="00C442E0"/>
    <w:rsid w:val="00C4431B"/>
    <w:rsid w:val="00C513E4"/>
    <w:rsid w:val="00C52C2B"/>
    <w:rsid w:val="00C549AB"/>
    <w:rsid w:val="00C56BB7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1891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2D52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17388"/>
    <w:rsid w:val="00D2044D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1043B"/>
    <w:rsid w:val="00E172DA"/>
    <w:rsid w:val="00E31BD8"/>
    <w:rsid w:val="00E347B4"/>
    <w:rsid w:val="00E407A0"/>
    <w:rsid w:val="00E43922"/>
    <w:rsid w:val="00E55221"/>
    <w:rsid w:val="00E623FC"/>
    <w:rsid w:val="00E634EB"/>
    <w:rsid w:val="00E67619"/>
    <w:rsid w:val="00E72CC4"/>
    <w:rsid w:val="00E77709"/>
    <w:rsid w:val="00E80C42"/>
    <w:rsid w:val="00E81793"/>
    <w:rsid w:val="00E83C52"/>
    <w:rsid w:val="00E87A2A"/>
    <w:rsid w:val="00E95FD8"/>
    <w:rsid w:val="00E97B64"/>
    <w:rsid w:val="00EA01AC"/>
    <w:rsid w:val="00EA661B"/>
    <w:rsid w:val="00EB1333"/>
    <w:rsid w:val="00EB343D"/>
    <w:rsid w:val="00EB6F5B"/>
    <w:rsid w:val="00EC4579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81E48"/>
    <w:rsid w:val="00FB75DF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7.bin"/><Relationship Id="rId85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D4BAFF-1750-4389-94EA-28949F1302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03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4</cp:revision>
  <cp:lastPrinted>2019-02-10T20:45:00Z</cp:lastPrinted>
  <dcterms:created xsi:type="dcterms:W3CDTF">2019-04-08T20:08:00Z</dcterms:created>
  <dcterms:modified xsi:type="dcterms:W3CDTF">2019-04-11T05:46:00Z</dcterms:modified>
</cp:coreProperties>
</file>